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25468" y="438411"/>
            <a:ext cx="11749414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рники обыкновенной плоды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accini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yrtill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рника обыкновенная     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acciniu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yrtill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Вересковые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ric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430091-svetik_2560x1600 - копия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5759" y="2614292"/>
            <a:ext cx="6788553" cy="42437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Плоды\Vaccinium myrtillus\37962_90c6e57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18314" y="1"/>
            <a:ext cx="7983444" cy="6858000"/>
          </a:xfrm>
          <a:prstGeom prst="rect">
            <a:avLst/>
          </a:prstGeom>
          <a:noFill/>
        </p:spPr>
      </p:pic>
      <p:pic>
        <p:nvPicPr>
          <p:cNvPr id="3" name="Picture 2" descr="E:\Фото растений\Плоды\Vaccinium myrtillus\116790_63538d9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27101" y="-4059"/>
            <a:ext cx="5164900" cy="68839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39244" y="5020716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</a:t>
            </a:r>
            <a:r>
              <a:rPr lang="ru-RU" sz="2800" dirty="0" err="1" smtClean="0"/>
              <a:t>дельфинидин</a:t>
            </a:r>
            <a:r>
              <a:rPr lang="ru-RU" sz="2800" dirty="0" smtClean="0"/>
              <a:t>                                                         </a:t>
            </a:r>
            <a:r>
              <a:rPr lang="ru-RU" sz="2800" dirty="0" err="1" smtClean="0"/>
              <a:t>мальвидин</a:t>
            </a:r>
            <a:endParaRPr lang="ru-RU" sz="2800" dirty="0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24145" y="1324846"/>
          <a:ext cx="4928469" cy="335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3302360" imgH="2250893" progId="ChemDraw.Document.6.0">
                  <p:embed/>
                </p:oleObj>
              </mc:Choice>
              <mc:Fallback>
                <p:oleObj name="CS ChemDraw Drawing" r:id="rId3" imgW="3302360" imgH="2250893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45" y="1324846"/>
                        <a:ext cx="4928469" cy="335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225437" y="1439467"/>
          <a:ext cx="5150394" cy="336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5" imgW="3446937" imgH="2250623" progId="ChemDraw.Document.6.0">
                  <p:embed/>
                </p:oleObj>
              </mc:Choice>
              <mc:Fallback>
                <p:oleObj name="CS ChemDraw Drawing" r:id="rId5" imgW="3446937" imgH="2250623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37" y="1439467"/>
                        <a:ext cx="5150394" cy="336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306878" y="2342234"/>
            <a:ext cx="6367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+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8108516" y="2419477"/>
            <a:ext cx="6367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+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62838" y="663879"/>
            <a:ext cx="11812044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лоды черники обыкновенной стандартизуе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50.15 по содержанию сумм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нтоциа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цианидин-3-гликозид, определяемой спектрофотометрическим методом при 546 нм  (не менее 0,5%)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ключены свежие плоды черники – стандартизуются по содержанию сумм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нтоциа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цианидин-3-гликозид,  определяемой спектрофотометрическим методом при 528 нм  (не менее 0,3%) и сухие плоды черники – стандартизуются по содержанию сумм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тани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пирогаллол (не менее 1%)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08178" y="258547"/>
            <a:ext cx="79192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черники обыкно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1745" name="Picture 1" descr="C:\Users\User\Downloads\079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91222"/>
            <a:ext cx="5880014" cy="4202481"/>
          </a:xfrm>
          <a:prstGeom prst="rect">
            <a:avLst/>
          </a:prstGeom>
          <a:noFill/>
        </p:spPr>
      </p:pic>
      <p:pic>
        <p:nvPicPr>
          <p:cNvPr id="31746" name="Picture 2" descr="C:\Users\User\Downloads\mertilene-sm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8490" y="1791222"/>
            <a:ext cx="6333510" cy="42150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C:\Users\User\Downloads\strik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575" y="1189972"/>
            <a:ext cx="6351521" cy="5079304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096" y="1189972"/>
            <a:ext cx="5079304" cy="5079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2</TotalTime>
  <Words>108</Words>
  <Application>Microsoft Office PowerPoint</Application>
  <PresentationFormat>Широкоэкранный</PresentationFormat>
  <Paragraphs>1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10</cp:revision>
  <dcterms:created xsi:type="dcterms:W3CDTF">2017-09-02T10:15:39Z</dcterms:created>
  <dcterms:modified xsi:type="dcterms:W3CDTF">2021-10-28T16:17:31Z</dcterms:modified>
</cp:coreProperties>
</file>